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13EE" w:rsidRDefault="00D93030">
      <w:pPr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D0F87C" wp14:editId="77D9A78D">
                <wp:simplePos x="0" y="0"/>
                <wp:positionH relativeFrom="column">
                  <wp:posOffset>-99695</wp:posOffset>
                </wp:positionH>
                <wp:positionV relativeFrom="paragraph">
                  <wp:posOffset>165100</wp:posOffset>
                </wp:positionV>
                <wp:extent cx="3714750" cy="583565"/>
                <wp:effectExtent l="0" t="0" r="0" b="6985"/>
                <wp:wrapSquare wrapText="bothSides"/>
                <wp:docPr id="1" name="Tekstiruutu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475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D93030" w:rsidRPr="00D93030" w:rsidRDefault="00D93030" w:rsidP="00D93030">
                            <w:pPr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MAA</w:t>
                            </w:r>
                            <w:r w:rsidR="001B17ED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7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– V</w:t>
                            </w:r>
                            <w:r w:rsidR="001B17ED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ÄLITESTI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1" o:spid="_x0000_s1026" type="#_x0000_t202" style="position:absolute;margin-left:-7.85pt;margin-top:13pt;width:292.5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" filled="f" stroked="f">
                <v:textbox>
                  <w:txbxContent>
                    <w:p w:rsidR="00D93030" w:rsidRPr="00D93030" w:rsidRDefault="00D93030" w:rsidP="00D93030">
                      <w:pPr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MAA</w:t>
                      </w:r>
                      <w:r w:rsidR="001B17ED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7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– V</w:t>
                      </w:r>
                      <w:r w:rsidR="001B17ED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ÄLITESTI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813EE" w:rsidRDefault="004813EE">
      <w:pPr>
        <w:rPr>
          <w:rFonts w:ascii="Times New Roman" w:hAnsi="Times New Roman" w:cs="Times New Roman"/>
          <w:sz w:val="24"/>
          <w:szCs w:val="24"/>
        </w:rPr>
      </w:pPr>
    </w:p>
    <w:p w:rsidR="005C0911" w:rsidRPr="005C0911" w:rsidRDefault="005C0911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Laske tehtävät vihkoosi. Kun olet valmis, tarkista ja pisteytä vastauksesi erillisen tarkistusmonisteen avulla. Jos sait vähintään 9/12 pistettä, olet valmis siirtymään seuraav</w:t>
      </w:r>
      <w:r w:rsidR="001B17ED">
        <w:rPr>
          <w:rFonts w:ascii="Times-Bold" w:hAnsi="Times-Bold" w:cs="Times-Bold"/>
          <w:b/>
          <w:bCs/>
          <w:sz w:val="23"/>
          <w:szCs w:val="23"/>
        </w:rPr>
        <w:t>aan osioon! Kertaa tarvittaessa.</w:t>
      </w:r>
    </w:p>
    <w:p w:rsidR="00D93030" w:rsidRDefault="001B17ED" w:rsidP="001B17ED">
      <w:pPr>
        <w:pStyle w:val="MFKA"/>
        <w:numPr>
          <w:ilvl w:val="0"/>
          <w:numId w:val="13"/>
        </w:numPr>
        <w:spacing w:before="240"/>
      </w:pPr>
      <w:r>
        <w:t xml:space="preserve">Olkoon </w:t>
      </w:r>
      <w:r w:rsidRPr="001B17ED">
        <w:rPr>
          <w:position w:val="-24"/>
        </w:rPr>
        <w:object w:dxaOrig="13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4pt;height:32.95pt" o:ole="">
            <v:imagedata r:id="rId6" o:title=""/>
          </v:shape>
          <o:OLEObject Type="Embed" ProgID="Equation.DSMT4" ShapeID="_x0000_i1025" DrawAspect="Content" ObjectID="_1478358150" r:id="rId7"/>
        </w:object>
      </w:r>
      <w:r>
        <w:t xml:space="preserve"> tutki </w:t>
      </w:r>
      <w:hyperlink r:id="rId8" w:history="1">
        <w:r w:rsidRPr="003F2FDB">
          <w:rPr>
            <w:rStyle w:val="Hyperlinkki"/>
          </w:rPr>
          <w:t>tämän sovelluksen</w:t>
        </w:r>
      </w:hyperlink>
      <w:r>
        <w:t xml:space="preserve"> avulla </w:t>
      </w:r>
      <w:r w:rsidR="003F2FDB">
        <w:t xml:space="preserve">(kuvaajasta katsomalla) </w:t>
      </w:r>
      <w:proofErr w:type="gramStart"/>
      <w:r w:rsidR="003F2FDB">
        <w:t xml:space="preserve">funktion  </w:t>
      </w:r>
      <w:r w:rsidR="003F2FDB" w:rsidRPr="003F2FDB">
        <w:rPr>
          <w:i/>
        </w:rPr>
        <w:t>f</w:t>
      </w:r>
      <w:proofErr w:type="gramEnd"/>
      <w:r w:rsidR="003F2FDB">
        <w:rPr>
          <w:i/>
        </w:rPr>
        <w:t xml:space="preserve"> </w:t>
      </w:r>
      <w:r w:rsidR="003F2FDB" w:rsidRPr="003F2FDB">
        <w:rPr>
          <w:i/>
        </w:rPr>
        <w:t xml:space="preserve"> </w:t>
      </w:r>
    </w:p>
    <w:p w:rsidR="001B17ED" w:rsidRDefault="001B17ED" w:rsidP="001B17ED">
      <w:pPr>
        <w:pStyle w:val="MFKA"/>
        <w:numPr>
          <w:ilvl w:val="0"/>
          <w:numId w:val="15"/>
        </w:numPr>
        <w:spacing w:before="240"/>
      </w:pPr>
      <w:r>
        <w:t>arvo kohdassa 5</w:t>
      </w:r>
    </w:p>
    <w:p w:rsidR="001B17ED" w:rsidRDefault="001B17ED" w:rsidP="001B17ED">
      <w:pPr>
        <w:pStyle w:val="MFKA"/>
        <w:numPr>
          <w:ilvl w:val="0"/>
          <w:numId w:val="15"/>
        </w:numPr>
        <w:spacing w:before="240"/>
      </w:pPr>
      <w:r>
        <w:t>raja-arvo kohdassa 5</w:t>
      </w:r>
    </w:p>
    <w:p w:rsidR="001B17ED" w:rsidRDefault="001B17ED" w:rsidP="001B17ED">
      <w:pPr>
        <w:pStyle w:val="MFKA"/>
        <w:numPr>
          <w:ilvl w:val="0"/>
          <w:numId w:val="15"/>
        </w:numPr>
        <w:spacing w:before="240"/>
      </w:pPr>
      <w:r>
        <w:t>arvo kohdassa 2</w:t>
      </w:r>
    </w:p>
    <w:p w:rsidR="001B17ED" w:rsidRDefault="001B17ED" w:rsidP="001B17ED">
      <w:pPr>
        <w:pStyle w:val="MFKA"/>
        <w:numPr>
          <w:ilvl w:val="0"/>
          <w:numId w:val="15"/>
        </w:numPr>
        <w:spacing w:before="240"/>
      </w:pPr>
      <w:r>
        <w:t>raja-arvo kohdassa 2</w:t>
      </w:r>
    </w:p>
    <w:p w:rsidR="001B17ED" w:rsidRDefault="001B17ED" w:rsidP="001B17ED">
      <w:pPr>
        <w:pStyle w:val="MFKA"/>
        <w:numPr>
          <w:ilvl w:val="0"/>
          <w:numId w:val="13"/>
        </w:numPr>
        <w:spacing w:before="240"/>
      </w:pPr>
      <w:r>
        <w:t xml:space="preserve">Olkoon </w:t>
      </w:r>
      <w:r w:rsidRPr="001B17ED">
        <w:rPr>
          <w:position w:val="-24"/>
        </w:rPr>
        <w:object w:dxaOrig="1380" w:dyaOrig="660">
          <v:shape id="_x0000_i1026" type="#_x0000_t75" style="width:69.4pt;height:32.95pt" o:ole="">
            <v:imagedata r:id="rId6" o:title=""/>
          </v:shape>
          <o:OLEObject Type="Embed" ProgID="Equation.DSMT4" ShapeID="_x0000_i1026" DrawAspect="Content" ObjectID="_1478358151" r:id="rId9"/>
        </w:object>
      </w:r>
      <w:r>
        <w:t>(sama kuin edellisessä tehtävässä). Määritä algebrallisesti (laskemalla)</w:t>
      </w:r>
      <w:r w:rsidR="003F2FDB">
        <w:t xml:space="preserve"> </w:t>
      </w:r>
      <w:proofErr w:type="gramStart"/>
      <w:r w:rsidR="003F2FDB">
        <w:t xml:space="preserve">funktion  </w:t>
      </w:r>
      <w:r w:rsidR="003F2FDB" w:rsidRPr="003F2FDB">
        <w:rPr>
          <w:i/>
        </w:rPr>
        <w:t>f</w:t>
      </w:r>
      <w:proofErr w:type="gramEnd"/>
    </w:p>
    <w:p w:rsidR="003F2FDB" w:rsidRDefault="003F2FDB" w:rsidP="003F2FDB">
      <w:pPr>
        <w:pStyle w:val="MFKA"/>
        <w:numPr>
          <w:ilvl w:val="0"/>
          <w:numId w:val="17"/>
        </w:numPr>
        <w:spacing w:before="240"/>
      </w:pPr>
      <w:r>
        <w:t>arvo kohdassa 5</w:t>
      </w:r>
    </w:p>
    <w:p w:rsidR="003F2FDB" w:rsidRDefault="003F2FDB" w:rsidP="003F2FDB">
      <w:pPr>
        <w:pStyle w:val="MFKA"/>
        <w:numPr>
          <w:ilvl w:val="0"/>
          <w:numId w:val="17"/>
        </w:numPr>
        <w:spacing w:before="240"/>
      </w:pPr>
      <w:r>
        <w:t>raja-arvo kohdassa 5</w:t>
      </w:r>
    </w:p>
    <w:p w:rsidR="002D5942" w:rsidRDefault="002D5942" w:rsidP="002D5942">
      <w:pPr>
        <w:pStyle w:val="MFKA"/>
        <w:numPr>
          <w:ilvl w:val="0"/>
          <w:numId w:val="17"/>
        </w:numPr>
        <w:spacing w:before="240"/>
      </w:pPr>
      <w:r>
        <w:t>miksi funktiota ei ole määritelty kohdassa 2?</w:t>
      </w:r>
    </w:p>
    <w:p w:rsidR="003F2FDB" w:rsidRDefault="003F2FDB" w:rsidP="003F2FDB">
      <w:pPr>
        <w:pStyle w:val="MFKA"/>
        <w:numPr>
          <w:ilvl w:val="0"/>
          <w:numId w:val="17"/>
        </w:numPr>
        <w:spacing w:before="240"/>
      </w:pPr>
      <w:bookmarkStart w:id="0" w:name="_GoBack"/>
      <w:bookmarkEnd w:id="0"/>
      <w:r>
        <w:t>raja-arvo kohdassa 2</w:t>
      </w:r>
    </w:p>
    <w:p w:rsidR="003F2FDB" w:rsidRDefault="003F2FDB" w:rsidP="003F2FDB">
      <w:pPr>
        <w:pStyle w:val="MFKA"/>
        <w:numPr>
          <w:ilvl w:val="0"/>
          <w:numId w:val="13"/>
        </w:numPr>
        <w:spacing w:before="240"/>
      </w:pPr>
      <w:r>
        <w:t xml:space="preserve">Määritä funktion </w:t>
      </w:r>
      <w:r w:rsidRPr="003F2FDB">
        <w:rPr>
          <w:position w:val="-24"/>
        </w:rPr>
        <w:object w:dxaOrig="2299" w:dyaOrig="660">
          <v:shape id="_x0000_i1027" type="#_x0000_t75" style="width:115.35pt;height:32.95pt" o:ole="">
            <v:imagedata r:id="rId10" o:title=""/>
          </v:shape>
          <o:OLEObject Type="Embed" ProgID="Equation.DSMT4" ShapeID="_x0000_i1027" DrawAspect="Content" ObjectID="_1478358152" r:id="rId11"/>
        </w:object>
      </w:r>
      <w:r>
        <w:t xml:space="preserve"> raja-arvo kohdassa -3 (</w:t>
      </w:r>
      <w:r w:rsidRPr="00A31998">
        <w:rPr>
          <w:i/>
        </w:rPr>
        <w:t xml:space="preserve">vihje: </w:t>
      </w:r>
      <w:r w:rsidR="00A31998" w:rsidRPr="00A31998">
        <w:rPr>
          <w:i/>
        </w:rPr>
        <w:t>sievennä yhdeksi murtolausekkeeksi ja jaa osoittaja tekijöihin nollakohtien avulla</w:t>
      </w:r>
      <w:r w:rsidR="00A31998">
        <w:t>).</w:t>
      </w:r>
    </w:p>
    <w:p w:rsidR="001B17ED" w:rsidRDefault="001B17ED" w:rsidP="001B17ED">
      <w:pPr>
        <w:pStyle w:val="MFKA"/>
        <w:spacing w:before="240"/>
        <w:ind w:left="785" w:firstLine="0"/>
      </w:pPr>
    </w:p>
    <w:p w:rsidR="00D93030" w:rsidRPr="001E65A5" w:rsidRDefault="00D93030" w:rsidP="00D93030">
      <w:pPr>
        <w:pStyle w:val="MFKA"/>
        <w:spacing w:before="240"/>
        <w:ind w:firstLine="0"/>
      </w:pPr>
    </w:p>
    <w:p w:rsidR="00D4083E" w:rsidRPr="000E225D" w:rsidRDefault="00D4083E"/>
    <w:sectPr w:rsidR="00D4083E" w:rsidRPr="000E225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C30461"/>
    <w:multiLevelType w:val="hybridMultilevel"/>
    <w:tmpl w:val="A0BCB8CE"/>
    <w:lvl w:ilvl="0" w:tplc="3654A920">
      <w:start w:val="2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">
    <w:nsid w:val="112E44B3"/>
    <w:multiLevelType w:val="hybridMultilevel"/>
    <w:tmpl w:val="2C32CCFE"/>
    <w:lvl w:ilvl="0" w:tplc="49EEB55C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4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A35400B"/>
    <w:multiLevelType w:val="hybridMultilevel"/>
    <w:tmpl w:val="03902D9A"/>
    <w:lvl w:ilvl="0" w:tplc="B03C95C4">
      <w:start w:val="2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7">
    <w:nsid w:val="462A69F1"/>
    <w:multiLevelType w:val="singleLevel"/>
    <w:tmpl w:val="420AD9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8">
    <w:nsid w:val="49557C91"/>
    <w:multiLevelType w:val="hybridMultilevel"/>
    <w:tmpl w:val="B44C7EB2"/>
    <w:lvl w:ilvl="0" w:tplc="A266CFF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ECE6EB2"/>
    <w:multiLevelType w:val="hybridMultilevel"/>
    <w:tmpl w:val="220EB3FA"/>
    <w:lvl w:ilvl="0" w:tplc="E56AD3F0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0">
    <w:nsid w:val="56F67455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5F403EE"/>
    <w:multiLevelType w:val="hybridMultilevel"/>
    <w:tmpl w:val="BD04D7C8"/>
    <w:lvl w:ilvl="0" w:tplc="348EA00E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2">
    <w:nsid w:val="739D29CB"/>
    <w:multiLevelType w:val="hybridMultilevel"/>
    <w:tmpl w:val="CA26A870"/>
    <w:lvl w:ilvl="0" w:tplc="097E851A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3">
    <w:nsid w:val="7B245F25"/>
    <w:multiLevelType w:val="hybridMultilevel"/>
    <w:tmpl w:val="AE00B8BA"/>
    <w:lvl w:ilvl="0" w:tplc="B14063EC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7C7D299B"/>
    <w:multiLevelType w:val="hybridMultilevel"/>
    <w:tmpl w:val="02BC6088"/>
    <w:lvl w:ilvl="0" w:tplc="A7E458E6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5">
    <w:nsid w:val="7E91622F"/>
    <w:multiLevelType w:val="hybridMultilevel"/>
    <w:tmpl w:val="0A98D7C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7"/>
  </w:num>
  <w:num w:numId="2">
    <w:abstractNumId w:val="14"/>
  </w:num>
  <w:num w:numId="3">
    <w:abstractNumId w:val="4"/>
  </w:num>
  <w:num w:numId="4">
    <w:abstractNumId w:val="8"/>
  </w:num>
  <w:num w:numId="5">
    <w:abstractNumId w:val="2"/>
  </w:num>
  <w:num w:numId="6">
    <w:abstractNumId w:val="12"/>
  </w:num>
  <w:num w:numId="7">
    <w:abstractNumId w:val="10"/>
  </w:num>
  <w:num w:numId="8">
    <w:abstractNumId w:val="5"/>
  </w:num>
  <w:num w:numId="9">
    <w:abstractNumId w:val="7"/>
    <w:lvlOverride w:ilvl="0">
      <w:startOverride w:val="1"/>
    </w:lvlOverride>
  </w:num>
  <w:num w:numId="10">
    <w:abstractNumId w:val="13"/>
  </w:num>
  <w:num w:numId="11">
    <w:abstractNumId w:val="0"/>
  </w:num>
  <w:num w:numId="12">
    <w:abstractNumId w:val="6"/>
  </w:num>
  <w:num w:numId="13">
    <w:abstractNumId w:val="15"/>
  </w:num>
  <w:num w:numId="14">
    <w:abstractNumId w:val="3"/>
  </w:num>
  <w:num w:numId="15">
    <w:abstractNumId w:val="1"/>
  </w:num>
  <w:num w:numId="16">
    <w:abstractNumId w:val="9"/>
  </w:num>
  <w:num w:numId="1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083E"/>
    <w:rsid w:val="0004207C"/>
    <w:rsid w:val="000E225D"/>
    <w:rsid w:val="00191556"/>
    <w:rsid w:val="001B17ED"/>
    <w:rsid w:val="001E65A5"/>
    <w:rsid w:val="002D5942"/>
    <w:rsid w:val="003F2FDB"/>
    <w:rsid w:val="004813EE"/>
    <w:rsid w:val="005C0911"/>
    <w:rsid w:val="007714E8"/>
    <w:rsid w:val="00A0696D"/>
    <w:rsid w:val="00A31998"/>
    <w:rsid w:val="00D4083E"/>
    <w:rsid w:val="00D93030"/>
    <w:rsid w:val="00DE08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685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62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95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tube.geogebra.org/student/mp4nb0YYZ" TargetMode="External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1</Words>
  <Characters>745</Characters>
  <Application>Microsoft Office Word</Application>
  <DocSecurity>0</DocSecurity>
  <Lines>6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8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Laitamäki Antti Johannes</cp:lastModifiedBy>
  <cp:revision>3</cp:revision>
  <dcterms:created xsi:type="dcterms:W3CDTF">2014-11-24T15:49:00Z</dcterms:created>
  <dcterms:modified xsi:type="dcterms:W3CDTF">2014-11-24T1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